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4"/>
  </p:notesMasterIdLst>
  <p:sldIdLst>
    <p:sldId id="290" r:id="rId5"/>
    <p:sldId id="344" r:id="rId6"/>
    <p:sldId id="345" r:id="rId7"/>
    <p:sldId id="349" r:id="rId8"/>
    <p:sldId id="346" r:id="rId9"/>
    <p:sldId id="350" r:id="rId10"/>
    <p:sldId id="347" r:id="rId11"/>
    <p:sldId id="351" r:id="rId12"/>
    <p:sldId id="35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00000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095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D76FFE-CDE5-4DDB-B330-86D30ABDF498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1A68F1-9D66-4F9F-82B7-A37718BAF5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76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28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442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043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044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1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849345"/>
            <a:ext cx="3886200" cy="532761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849345"/>
            <a:ext cx="3886200" cy="532761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789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726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3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08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556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470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84057"/>
            <a:ext cx="7886700" cy="485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805758"/>
            <a:ext cx="7886700" cy="5371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117A4-3110-4659-A129-55494575642B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348A4-AC88-46C7-ACAB-BC068BCC2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Frequency Domain Analysi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Will take a closer look at frequency domain analysis as it plays an important role in S&amp;C analysis, handling qualities, and feedback control of rotorcraft</a:t>
            </a:r>
          </a:p>
          <a:p>
            <a:r>
              <a:rPr lang="en-US" sz="2000" dirty="0" smtClean="0"/>
              <a:t>Bode diagrams (frequency response of magnitude and phase plotted on a log scale) provide a broad amount of information on rotorcraft dynamics</a:t>
            </a:r>
          </a:p>
          <a:p>
            <a:pPr lvl="1"/>
            <a:r>
              <a:rPr lang="en-US" sz="1800" dirty="0" smtClean="0"/>
              <a:t>Note that in Bode diagrams, we use a log scale on the frequency axis (the x-axis) which allows us to see dynamics across a wide range of frequencies (or time scales)</a:t>
            </a:r>
          </a:p>
          <a:p>
            <a:pPr lvl="1"/>
            <a:r>
              <a:rPr lang="en-US" sz="1800" dirty="0" smtClean="0"/>
              <a:t>The magnitude plot is expressed in dB (20*log10(X)) which effectively makes it a log scale</a:t>
            </a:r>
          </a:p>
          <a:p>
            <a:pPr lvl="1"/>
            <a:r>
              <a:rPr lang="en-US" sz="1800" dirty="0" smtClean="0"/>
              <a:t>The phase is plotted on a linear scale, traditionally in increments of 45° or 90°</a:t>
            </a:r>
          </a:p>
          <a:p>
            <a:pPr lvl="1"/>
            <a:r>
              <a:rPr lang="en-US" sz="1800" dirty="0" smtClean="0"/>
              <a:t>Bode diagrams reveal resonant peaks associated with oscillatory modes (complex eigenvalues) as well as </a:t>
            </a:r>
            <a:r>
              <a:rPr lang="en-US" sz="1800" dirty="0"/>
              <a:t>notches associated </a:t>
            </a:r>
            <a:r>
              <a:rPr lang="en-US" sz="1800" dirty="0" smtClean="0"/>
              <a:t>with complex zeros.</a:t>
            </a:r>
          </a:p>
          <a:p>
            <a:pPr lvl="1"/>
            <a:r>
              <a:rPr lang="en-US" sz="1800" dirty="0" smtClean="0"/>
              <a:t>Bode diagrams can also reveal the stability and relative stability of a system both with and without feedback</a:t>
            </a:r>
          </a:p>
          <a:p>
            <a:pPr lvl="1"/>
            <a:r>
              <a:rPr lang="en-US" sz="1800" dirty="0" smtClean="0"/>
              <a:t>You should consult supplementary notes that provided on how different parts of a linear system transfer function affect the shape of the Bode plot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38695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s of Frequency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Consider a linear system driven by a sinusoidal input: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Can show that if the system is stable, then the steady-state response of the system will also be sinusoidal with the same frequency as the input but different amplitude and phase.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f we vary the input frequency, the magnitude (or gain) and phase shift will vary according to well known relationships: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674263" y="1251045"/>
            <a:ext cx="602777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>
            <a:endCxn id="4" idx="1"/>
          </p:cNvCxnSpPr>
          <p:nvPr/>
        </p:nvCxnSpPr>
        <p:spPr>
          <a:xfrm>
            <a:off x="3132162" y="1558120"/>
            <a:ext cx="542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277040" y="1558119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19730" y="1334784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0252" y="1334784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27704"/>
              </p:ext>
            </p:extLst>
          </p:nvPr>
        </p:nvGraphicFramePr>
        <p:xfrm>
          <a:off x="2736305" y="3054714"/>
          <a:ext cx="2838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6305" y="3054714"/>
                        <a:ext cx="2838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743394"/>
              </p:ext>
            </p:extLst>
          </p:nvPr>
        </p:nvGraphicFramePr>
        <p:xfrm>
          <a:off x="2697897" y="4689499"/>
          <a:ext cx="3467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5" imgW="2311200" imgH="888840" progId="Equation.DSMT4">
                  <p:embed/>
                </p:oleObj>
              </mc:Choice>
              <mc:Fallback>
                <p:oleObj name="Equation" r:id="rId5" imgW="2311200" imgH="8888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7897" y="4689499"/>
                        <a:ext cx="34671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432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Frequency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xample time responses of a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system: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94142"/>
              </p:ext>
            </p:extLst>
          </p:nvPr>
        </p:nvGraphicFramePr>
        <p:xfrm>
          <a:off x="2517442" y="1189203"/>
          <a:ext cx="3771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3" imgW="2514600" imgH="393480" progId="Equation.DSMT4">
                  <p:embed/>
                </p:oleObj>
              </mc:Choice>
              <mc:Fallback>
                <p:oleObj name="Equation" r:id="rId3" imgW="25146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7442" y="1189203"/>
                        <a:ext cx="3771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243" y="2259598"/>
            <a:ext cx="4126398" cy="35588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1546" y="3306694"/>
            <a:ext cx="1477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dirty="0" smtClean="0">
                <a:solidFill>
                  <a:srgbClr val="0000FF"/>
                </a:solidFill>
              </a:rPr>
              <a:t> = 1 rad/se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99313" y="5005840"/>
            <a:ext cx="1547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dirty="0" smtClean="0">
                <a:solidFill>
                  <a:srgbClr val="0000FF"/>
                </a:solidFill>
              </a:rPr>
              <a:t> = 20 rad/sec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8067"/>
              </p:ext>
            </p:extLst>
          </p:nvPr>
        </p:nvGraphicFramePr>
        <p:xfrm>
          <a:off x="4755048" y="2434090"/>
          <a:ext cx="40195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6" imgW="2679480" imgH="1714320" progId="Equation.DSMT4">
                  <p:embed/>
                </p:oleObj>
              </mc:Choice>
              <mc:Fallback>
                <p:oleObj name="Equation" r:id="rId6" imgW="2679480" imgH="1714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5048" y="2434090"/>
                        <a:ext cx="4019550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74459" y="1890266"/>
            <a:ext cx="1994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nsient Response</a:t>
            </a: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H="1">
            <a:off x="1419367" y="2074932"/>
            <a:ext cx="655092" cy="751917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35222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Frequency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xample frequency response of a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system: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7442" y="1189203"/>
          <a:ext cx="3771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3" imgW="2514600" imgH="393480" progId="Equation.DSMT4">
                  <p:embed/>
                </p:oleObj>
              </mc:Choice>
              <mc:Fallback>
                <p:oleObj name="Equation" r:id="rId3" imgW="25146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7442" y="1189203"/>
                        <a:ext cx="3771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904" y="3173129"/>
            <a:ext cx="4267200" cy="3200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2514" y="3173129"/>
            <a:ext cx="4267200" cy="3200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66842" y="2531912"/>
            <a:ext cx="155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onant Peak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2216"/>
              </p:ext>
            </p:extLst>
          </p:nvPr>
        </p:nvGraphicFramePr>
        <p:xfrm>
          <a:off x="5198776" y="2109246"/>
          <a:ext cx="1371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7" imgW="914400" imgH="647640" progId="Equation.DSMT4">
                  <p:embed/>
                </p:oleObj>
              </mc:Choice>
              <mc:Fallback>
                <p:oleObj name="Equation" r:id="rId7" imgW="914400" imgH="647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8776" y="2109246"/>
                        <a:ext cx="13716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>
            <a:stCxn id="14" idx="1"/>
          </p:cNvCxnSpPr>
          <p:nvPr/>
        </p:nvCxnSpPr>
        <p:spPr>
          <a:xfrm flipH="1">
            <a:off x="1160118" y="2716578"/>
            <a:ext cx="806724" cy="85913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3"/>
          </p:cNvCxnSpPr>
          <p:nvPr/>
        </p:nvCxnSpPr>
        <p:spPr>
          <a:xfrm>
            <a:off x="3525730" y="2716578"/>
            <a:ext cx="3557458" cy="97924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71959" y="5086817"/>
            <a:ext cx="11357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hase at natural frequency</a:t>
            </a:r>
          </a:p>
        </p:txBody>
      </p:sp>
      <p:cxnSp>
        <p:nvCxnSpPr>
          <p:cNvPr id="25" name="Straight Arrow Connector 24"/>
          <p:cNvCxnSpPr>
            <a:stCxn id="24" idx="3"/>
          </p:cNvCxnSpPr>
          <p:nvPr/>
        </p:nvCxnSpPr>
        <p:spPr>
          <a:xfrm flipV="1">
            <a:off x="6507707" y="5495499"/>
            <a:ext cx="607326" cy="52983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87584"/>
              </p:ext>
            </p:extLst>
          </p:nvPr>
        </p:nvGraphicFramePr>
        <p:xfrm>
          <a:off x="7182562" y="5164379"/>
          <a:ext cx="1657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9" imgW="1104840" imgH="215640" progId="Equation.DSMT4">
                  <p:embed/>
                </p:oleObj>
              </mc:Choice>
              <mc:Fallback>
                <p:oleObj name="Equation" r:id="rId9" imgW="110484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2562" y="5164379"/>
                        <a:ext cx="16573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22594" y="3166953"/>
            <a:ext cx="24404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equency Response on Linear Scal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979640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Frequency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Customary to use log scale for frequency, dB scale for magnitude, and degrees for phase.  The help see dynamics across wide range of frequency.</a:t>
            </a:r>
          </a:p>
          <a:p>
            <a:r>
              <a:rPr lang="en-US" sz="2000" dirty="0" smtClean="0"/>
              <a:t>Example of system with two modes widely separated in frequency: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077003"/>
            <a:ext cx="4267200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075" y="2976919"/>
            <a:ext cx="4267200" cy="3200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9125" y="3039575"/>
            <a:ext cx="24404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equency Response on Linear Scale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17155"/>
              </p:ext>
            </p:extLst>
          </p:nvPr>
        </p:nvGraphicFramePr>
        <p:xfrm>
          <a:off x="628650" y="2256310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5" imgW="2768400" imgH="406080" progId="Equation.DSMT4">
                  <p:embed/>
                </p:oleObj>
              </mc:Choice>
              <mc:Fallback>
                <p:oleObj name="Equation" r:id="rId5" imgW="276840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2256310"/>
                        <a:ext cx="415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0" y="223794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.25</a:t>
            </a:r>
          </a:p>
          <a:p>
            <a:pPr algn="ctr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-----------</a:t>
            </a:r>
          </a:p>
          <a:p>
            <a:pPr algn="ctr"/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s^4 + 1.06 s^3 + 25.07 s^2 + 1.51 s + 0.25</a:t>
            </a:r>
          </a:p>
        </p:txBody>
      </p:sp>
    </p:spTree>
    <p:extLst>
      <p:ext uri="{BB962C8B-B14F-4D97-AF65-F5344CB8AC3E}">
        <p14:creationId xmlns:p14="http://schemas.microsoft.com/office/powerpoint/2010/main" val="754761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for these exampl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6605" y="732644"/>
            <a:ext cx="7929348" cy="6070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rgbClr val="228B22"/>
                </a:solidFill>
                <a:latin typeface="Courier New" panose="02070309020205020404" pitchFamily="49" charset="0"/>
              </a:rPr>
              <a:t>%Frequency response example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ys=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t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25,[1 2*0.1*5 25]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 panose="02070309020205020404" pitchFamily="49" charset="0"/>
              </a:rPr>
              <a:t>%Time response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t=[0:.01:15]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u1=cos(1*t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u20=cos(20*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y1=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lsim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sys,u1,t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y20=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lsim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sys,u20,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1),plot(t,u1,t,y1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2.0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grid 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 leg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Input - u(t)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Output - y(t)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Time (sec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)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Response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2),plot(t,u20,t,y20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2.0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grid 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Input - u(t)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Output - y(t)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Time (sec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)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Response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[-2 2]);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 panose="02070309020205020404" pitchFamily="49" charset="0"/>
              </a:rPr>
              <a:t>%%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 panose="02070309020205020404" pitchFamily="49" charset="0"/>
              </a:rPr>
              <a:t>%Frequency response on linear and log scale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g,phase,freq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=bode(sys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mag=squeeze(mag); phase=squeeze(phas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*pi/180.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figure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1),plot(freq,mag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2.0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grid 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Frequency (rad/sec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)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Magnitude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2),plot(freq,phase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2.0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grid 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Frequency (rad/sec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)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Phase (rad)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050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figure; bode(sys); grid 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 panose="02070309020205020404" pitchFamily="49" charset="0"/>
              </a:rPr>
              <a:t>%%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 panose="02070309020205020404" pitchFamily="49" charset="0"/>
              </a:rPr>
              <a:t>%Frequency response of system with modes at two separate frequencies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ys2=sys*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tf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0.1^2,[1 2*0.3*0.1 0.1^2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]); </a:t>
            </a:r>
          </a:p>
          <a:p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mag,phase,freq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=bode(sys2,{0.01,20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); mag=squeeze(mag); phase=squeeze(phase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*pi/180.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figure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1),plot(freq,mag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2.0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grid 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Frequency (rad/sec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)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Magnitude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2),plot(freq,phase,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2.0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grid 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Frequency (rad/sec</a:t>
            </a:r>
            <a:r>
              <a:rPr lang="en-US" sz="105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)'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sz="105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'Phase (rad)'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sz="1050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figure; bode(sys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{0.01,20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}); grid </a:t>
            </a:r>
            <a:r>
              <a:rPr lang="en-US" sz="105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n-US" sz="105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sz="1050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335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Marg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Suppose we look at a system with feedback.  Using </a:t>
            </a:r>
            <a:r>
              <a:rPr lang="en-US" sz="2000" dirty="0" err="1" smtClean="0"/>
              <a:t>Nyquist</a:t>
            </a:r>
            <a:r>
              <a:rPr lang="en-US" sz="2000" dirty="0" smtClean="0"/>
              <a:t> stability theory we can analyze the stability of the Closed Loop system by looking at the Bode diagram of the Open Loop system (Bode of the “loop transfer function”)</a:t>
            </a:r>
          </a:p>
          <a:p>
            <a:r>
              <a:rPr lang="en-US" sz="2000" dirty="0" smtClean="0"/>
              <a:t>In addition, we can analyze stability margins, i.e. how much gain and phase shift are allowed before the closed loop system becomes unstable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Loop transfer function is: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000" dirty="0" smtClean="0">
                <a:cs typeface="Times New Roman" panose="02020603050405020304" pitchFamily="18" charset="0"/>
              </a:rPr>
              <a:t>For stability margin analysis you generate the Bode diagram of this system.</a:t>
            </a:r>
          </a:p>
          <a:p>
            <a:r>
              <a:rPr lang="en-US" sz="2000" dirty="0" smtClean="0">
                <a:cs typeface="Times New Roman" panose="02020603050405020304" pitchFamily="18" charset="0"/>
              </a:rPr>
              <a:t>Use the last system we plotted as an example: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348249" y="3029803"/>
            <a:ext cx="633882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24232" y="3029803"/>
            <a:ext cx="602777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>
            <a:stCxn id="4" idx="3"/>
            <a:endCxn id="5" idx="1"/>
          </p:cNvCxnSpPr>
          <p:nvPr/>
        </p:nvCxnSpPr>
        <p:spPr>
          <a:xfrm>
            <a:off x="3982131" y="3336878"/>
            <a:ext cx="542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5127009" y="3336877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810602" y="3334602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531659" y="3134435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" idx="6"/>
            <a:endCxn id="4" idx="1"/>
          </p:cNvCxnSpPr>
          <p:nvPr/>
        </p:nvCxnSpPr>
        <p:spPr>
          <a:xfrm>
            <a:off x="2936543" y="3336877"/>
            <a:ext cx="41170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9" idx="4"/>
          </p:cNvCxnSpPr>
          <p:nvPr/>
        </p:nvCxnSpPr>
        <p:spPr>
          <a:xfrm flipV="1">
            <a:off x="2734101" y="3539319"/>
            <a:ext cx="0" cy="523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34101" y="4062484"/>
            <a:ext cx="2659037" cy="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393138" y="3334603"/>
            <a:ext cx="0" cy="727881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73594" y="3612823"/>
            <a:ext cx="1448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ensator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93810" y="3612823"/>
            <a:ext cx="66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840338" y="29698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46394" y="2949769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90930" y="2949769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96868" y="2935575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16106" y="2965270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466733" y="3441257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55587"/>
              </p:ext>
            </p:extLst>
          </p:nvPr>
        </p:nvGraphicFramePr>
        <p:xfrm>
          <a:off x="2000123" y="5478613"/>
          <a:ext cx="4591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3" imgW="3060360" imgH="406080" progId="Equation.DSMT4">
                  <p:embed/>
                </p:oleObj>
              </mc:Choice>
              <mc:Fallback>
                <p:oleObj name="Equation" r:id="rId3" imgW="306036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123" y="5478613"/>
                        <a:ext cx="45910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851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Margi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60447"/>
              </p:ext>
            </p:extLst>
          </p:nvPr>
        </p:nvGraphicFramePr>
        <p:xfrm>
          <a:off x="2021005" y="1262592"/>
          <a:ext cx="4591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3" imgW="3060360" imgH="406080" progId="Equation.DSMT4">
                  <p:embed/>
                </p:oleObj>
              </mc:Choice>
              <mc:Fallback>
                <p:oleObj name="Equation" r:id="rId3" imgW="3060360" imgH="4060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005" y="1262592"/>
                        <a:ext cx="45910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648" y="2740357"/>
            <a:ext cx="5334000" cy="400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96078" y="3889612"/>
            <a:ext cx="1542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Gain Crossover Frequency (magnitude crosses 0 dB)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>
          <a:xfrm flipV="1">
            <a:off x="2367532" y="3566615"/>
            <a:ext cx="889734" cy="322997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6740" y="5079242"/>
            <a:ext cx="1542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Phase Crossover Frequency (phase crosses -180°)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076132" y="5368120"/>
            <a:ext cx="633768" cy="25020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155033" y="3566615"/>
            <a:ext cx="1542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Gain Margin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4076132" y="3705114"/>
            <a:ext cx="395785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469196" y="5365845"/>
            <a:ext cx="1542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Phase Margin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693160" y="5513696"/>
            <a:ext cx="486237" cy="454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219114" y="4954615"/>
            <a:ext cx="28785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M = 49.9°, implies we can add up to 49.9° phase lag at the gain crossover frequency and closed loop system will still be stable 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219115" y="3195794"/>
            <a:ext cx="28785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M = 42.5 dB, implies we can increase gain of loop TF by up to 42.5 dB ( multiply gain by factor 133) and closed loop system will still be stable </a:t>
            </a:r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Bode Diagram for: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For this I used the MATLAB margin command which clearly shows the gain and phase margins:</a:t>
            </a:r>
          </a:p>
          <a:p>
            <a:pPr marL="0" indent="0">
              <a:buNone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argin(sys2);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906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Marg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4059" y="810498"/>
            <a:ext cx="7886700" cy="537120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tability Margins provide a measure of robustness to the system.  Suppose there is uncertainty in the form of:</a:t>
            </a:r>
          </a:p>
          <a:p>
            <a:endParaRPr lang="en-US" sz="2000" dirty="0" smtClean="0"/>
          </a:p>
          <a:p>
            <a:r>
              <a:rPr lang="en-US" sz="2000" dirty="0" smtClean="0"/>
              <a:t>Wher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/>
              <a:t> is the gain uncertainty, and </a:t>
            </a:r>
            <a:r>
              <a:rPr lang="en-US" sz="20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/>
              <a:t> is the phase uncertainty.  This uncertainty term is in series with the plant and compensator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The maximum value of </a:t>
            </a: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/>
              <a:t> is </a:t>
            </a:r>
            <a:r>
              <a:rPr lang="en-US" sz="2000" dirty="0" smtClean="0"/>
              <a:t>PM/57.3 - note conversion to radians, and the maximum value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/>
              <a:t> is </a:t>
            </a:r>
            <a:r>
              <a:rPr lang="en-US" sz="2000" dirty="0" smtClean="0"/>
              <a:t>10^(GM/20)  - note the conversion from dB to a gain amplification on linear scale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516036" y="3061648"/>
            <a:ext cx="730092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45361" y="3061648"/>
            <a:ext cx="1045588" cy="61414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90948" y="3368722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174541" y="3366447"/>
            <a:ext cx="72105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895598" y="3166280"/>
            <a:ext cx="404884" cy="40488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" idx="6"/>
            <a:endCxn id="4" idx="1"/>
          </p:cNvCxnSpPr>
          <p:nvPr/>
        </p:nvCxnSpPr>
        <p:spPr>
          <a:xfrm>
            <a:off x="3300482" y="3368722"/>
            <a:ext cx="21555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9" idx="4"/>
          </p:cNvCxnSpPr>
          <p:nvPr/>
        </p:nvCxnSpPr>
        <p:spPr>
          <a:xfrm flipV="1">
            <a:off x="3098040" y="3571164"/>
            <a:ext cx="0" cy="523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098040" y="4094329"/>
            <a:ext cx="2659037" cy="0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757077" y="3366448"/>
            <a:ext cx="0" cy="727881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60619" y="3657768"/>
            <a:ext cx="1285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certaint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09048" y="3668972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op TF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04277" y="3001663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60807" y="296742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80045" y="2997115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30672" y="3473102"/>
            <a:ext cx="327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25" name="Straight Arrow Connector 24"/>
          <p:cNvCxnSpPr>
            <a:stCxn id="4" idx="3"/>
            <a:endCxn id="5" idx="1"/>
          </p:cNvCxnSpPr>
          <p:nvPr/>
        </p:nvCxnSpPr>
        <p:spPr>
          <a:xfrm>
            <a:off x="4246128" y="3368723"/>
            <a:ext cx="19923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72519"/>
              </p:ext>
            </p:extLst>
          </p:nvPr>
        </p:nvGraphicFramePr>
        <p:xfrm>
          <a:off x="3570340" y="3118857"/>
          <a:ext cx="666360" cy="49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3" imgW="444240" imgH="330120" progId="Equation.DSMT4">
                  <p:embed/>
                </p:oleObj>
              </mc:Choice>
              <mc:Fallback>
                <p:oleObj name="Equation" r:id="rId3" imgW="444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340" y="3118857"/>
                        <a:ext cx="666360" cy="49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43132"/>
              </p:ext>
            </p:extLst>
          </p:nvPr>
        </p:nvGraphicFramePr>
        <p:xfrm>
          <a:off x="3520088" y="1395563"/>
          <a:ext cx="666360" cy="49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5" imgW="444240" imgH="330120" progId="Equation.DSMT4">
                  <p:embed/>
                </p:oleObj>
              </mc:Choice>
              <mc:Fallback>
                <p:oleObj name="Equation" r:id="rId5" imgW="444240" imgH="3301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0088" y="1395563"/>
                        <a:ext cx="666360" cy="49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5839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176196748B9E458A305F3082D3A89F" ma:contentTypeVersion="10" ma:contentTypeDescription="Create a new document." ma:contentTypeScope="" ma:versionID="1dc142d26eb1daa628c1a7fd4463debb">
  <xsd:schema xmlns:xsd="http://www.w3.org/2001/XMLSchema" xmlns:xs="http://www.w3.org/2001/XMLSchema" xmlns:p="http://schemas.microsoft.com/office/2006/metadata/properties" xmlns:ns3="3813a407-ade3-41a7-ae2b-5abd5c499ef8" targetNamespace="http://schemas.microsoft.com/office/2006/metadata/properties" ma:root="true" ma:fieldsID="93c25ad2b59e5a1882817f51fa956ad6" ns3:_="">
    <xsd:import namespace="3813a407-ade3-41a7-ae2b-5abd5c499ef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13a407-ade3-41a7-ae2b-5abd5c499ef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7C9D8CA-625C-4554-824E-C1C3D011EC0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13a407-ade3-41a7-ae2b-5abd5c499e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5599A99-676A-4B25-92BB-05B8D19D143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68AA64F-3BC1-4CC4-9433-744DA7D722DB}">
  <ds:schemaRefs>
    <ds:schemaRef ds:uri="http://schemas.microsoft.com/office/infopath/2007/PartnerControls"/>
    <ds:schemaRef ds:uri="http://www.w3.org/XML/1998/namespace"/>
    <ds:schemaRef ds:uri="http://purl.org/dc/dcmitype/"/>
    <ds:schemaRef ds:uri="http://schemas.microsoft.com/office/2006/metadata/properties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3813a407-ade3-41a7-ae2b-5abd5c499ef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834</TotalTime>
  <Words>963</Words>
  <Application>Microsoft Office PowerPoint</Application>
  <PresentationFormat>On-screen Show (4:3)</PresentationFormat>
  <Paragraphs>12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ourier New</vt:lpstr>
      <vt:lpstr>Symbol</vt:lpstr>
      <vt:lpstr>Times New Roman</vt:lpstr>
      <vt:lpstr>Office Theme</vt:lpstr>
      <vt:lpstr>MathType 6.0 Equation</vt:lpstr>
      <vt:lpstr>Frequency Domain Analysis</vt:lpstr>
      <vt:lpstr>Basics of Frequency Response</vt:lpstr>
      <vt:lpstr>Basics of Frequency Response</vt:lpstr>
      <vt:lpstr>Basics of Frequency Response</vt:lpstr>
      <vt:lpstr>Basics of Frequency Response</vt:lpstr>
      <vt:lpstr>MATLAB Code for these examples</vt:lpstr>
      <vt:lpstr>Stability Margins</vt:lpstr>
      <vt:lpstr>Stability Margins</vt:lpstr>
      <vt:lpstr>Stability Margin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d Order Linear Models</dc:title>
  <dc:creator>Horn, Joseph Francis</dc:creator>
  <cp:lastModifiedBy>Horn, Joseph Francis</cp:lastModifiedBy>
  <cp:revision>195</cp:revision>
  <dcterms:created xsi:type="dcterms:W3CDTF">2020-03-15T15:03:59Z</dcterms:created>
  <dcterms:modified xsi:type="dcterms:W3CDTF">2020-04-02T18:4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176196748B9E458A305F3082D3A89F</vt:lpwstr>
  </property>
</Properties>
</file>